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5066" w:rsidRDefault="00245066" w:rsidP="00245066">
      <w:r>
        <w:rPr>
          <w:b/>
        </w:rPr>
        <w:t>Expert ID/Name: Nstructive</w:t>
      </w:r>
    </w:p>
    <w:p w:rsidR="00245066" w:rsidRDefault="00245066" w:rsidP="00245066">
      <w:r>
        <w:rPr>
          <w:b/>
        </w:rPr>
        <w:t>Date: 05-Nov-2020</w:t>
      </w:r>
    </w:p>
    <w:p w:rsidR="00245066" w:rsidRDefault="00245066" w:rsidP="00245066">
      <w:pPr>
        <w:rPr>
          <w:b/>
        </w:rPr>
      </w:pPr>
      <w:r>
        <w:rPr>
          <w:b/>
          <w:noProof/>
        </w:rPr>
        <w:drawing>
          <wp:inline distT="0" distB="0" distL="0" distR="0">
            <wp:extent cx="3162300" cy="1085850"/>
            <wp:effectExtent l="19050" t="0" r="0" b="0"/>
            <wp:docPr id="15" name="Picture 15" descr="C:\Users\chari\Desktop\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31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066" w:rsidRDefault="00245066" w:rsidP="0024506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45066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45066" w:rsidRDefault="00245066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</w:t>
            </w:r>
          </w:p>
        </w:tc>
      </w:tr>
    </w:tbl>
    <w:p w:rsidR="00245066" w:rsidRDefault="00245066" w:rsidP="00245066"/>
    <w:tbl>
      <w:tblPr>
        <w:tblStyle w:val="TableGrid"/>
        <w:tblW w:w="0" w:type="auto"/>
        <w:tblLook w:val="04A0"/>
      </w:tblPr>
      <w:tblGrid>
        <w:gridCol w:w="9576"/>
      </w:tblGrid>
      <w:tr w:rsidR="00245066" w:rsidTr="006208A4">
        <w:tc>
          <w:tcPr>
            <w:tcW w:w="9576" w:type="dxa"/>
          </w:tcPr>
          <w:p w:rsidR="00245066" w:rsidRDefault="00245066" w:rsidP="006208A4">
            <w:r>
              <w:t>Tip</w:t>
            </w:r>
            <w:r w:rsidR="0059266D">
              <w:t>s</w:t>
            </w:r>
            <w:r>
              <w:t>:</w:t>
            </w:r>
          </w:p>
          <w:p w:rsidR="00245066" w:rsidRDefault="00245066" w:rsidP="00245066">
            <w:pPr>
              <w:pStyle w:val="ListParagraph"/>
              <w:numPr>
                <w:ilvl w:val="0"/>
                <w:numId w:val="1"/>
              </w:numPr>
            </w:pPr>
            <w:r>
              <w:t xml:space="preserve">Equation of family of the circles touching the X-axis at the origin or passes through origin whose centres lie on Y-axis is </w:t>
            </w:r>
            <w:r w:rsidRPr="006208A4">
              <w:rPr>
                <w:position w:val="-14"/>
              </w:rPr>
              <w:object w:dxaOrig="171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21.75pt" o:ole="">
                  <v:imagedata r:id="rId8" o:title=""/>
                </v:shape>
                <o:OLEObject Type="Embed" ProgID="Equation.DSMT4" ShapeID="_x0000_i1025" DrawAspect="Content" ObjectID="_1669485360" r:id="rId9"/>
              </w:object>
            </w:r>
            <w:r>
              <w:t xml:space="preserve">, where </w:t>
            </w:r>
            <w:r w:rsidRPr="006208A4">
              <w:rPr>
                <w:position w:val="-6"/>
              </w:rPr>
              <w:object w:dxaOrig="200" w:dyaOrig="220">
                <v:shape id="_x0000_i1026" type="#_x0000_t75" style="width:9.75pt;height:11.25pt" o:ole="">
                  <v:imagedata r:id="rId10" o:title=""/>
                </v:shape>
                <o:OLEObject Type="Embed" ProgID="Equation.DSMT4" ShapeID="_x0000_i1026" DrawAspect="Content" ObjectID="_1669485361" r:id="rId11"/>
              </w:object>
            </w:r>
            <w:r>
              <w:t>is the radius of family of the circles</w:t>
            </w:r>
          </w:p>
          <w:p w:rsidR="00245066" w:rsidRDefault="00245066" w:rsidP="00245066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245066" w:rsidRDefault="00245066" w:rsidP="00245066">
            <w:pPr>
              <w:pStyle w:val="ListParagraph"/>
              <w:numPr>
                <w:ilvl w:val="0"/>
                <w:numId w:val="1"/>
              </w:num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245066" w:rsidRDefault="00245066" w:rsidP="00245066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245066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297F" w:rsidRPr="00602AC9" w:rsidRDefault="00D5297F" w:rsidP="00D52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Given: The equation of all curves,</w:t>
            </w:r>
            <w:r w:rsidRPr="0058450E">
              <w:rPr>
                <w:position w:val="-10"/>
              </w:rPr>
              <w:t xml:space="preserve"> </w:t>
            </w:r>
            <w:r w:rsidRPr="006208A4">
              <w:rPr>
                <w:position w:val="-14"/>
              </w:rPr>
              <w:object w:dxaOrig="1719" w:dyaOrig="440">
                <v:shape id="_x0000_i1030" type="#_x0000_t75" style="width:86.25pt;height:21.75pt" o:ole="">
                  <v:imagedata r:id="rId8" o:title=""/>
                </v:shape>
                <o:OLEObject Type="Embed" ProgID="Equation.DSMT4" ShapeID="_x0000_i1030" DrawAspect="Content" ObjectID="_1669485362" r:id="rId12"/>
              </w:object>
            </w:r>
            <w:r>
              <w:t xml:space="preserve"> , Where </w:t>
            </w:r>
            <w:r w:rsidRPr="00500194">
              <w:rPr>
                <w:position w:val="-6"/>
              </w:rPr>
              <w:object w:dxaOrig="200" w:dyaOrig="220">
                <v:shape id="_x0000_i1032" type="#_x0000_t75" style="width:9.75pt;height:10.5pt" o:ole="">
                  <v:imagedata r:id="rId13" o:title=""/>
                </v:shape>
                <o:OLEObject Type="Embed" ProgID="Equation.DSMT4" ShapeID="_x0000_i1032" DrawAspect="Content" ObjectID="_1669485363" r:id="rId14"/>
              </w:object>
            </w:r>
            <w:r>
              <w:t xml:space="preserve"> are arbitrary constant .</w:t>
            </w:r>
          </w:p>
          <w:p w:rsidR="00D5297F" w:rsidRDefault="00D5297F" w:rsidP="00D5297F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6208A4">
              <w:rPr>
                <w:position w:val="-14"/>
              </w:rPr>
              <w:object w:dxaOrig="1719" w:dyaOrig="440">
                <v:shape id="_x0000_i1031" type="#_x0000_t75" style="width:86.25pt;height:21.75pt" o:ole="">
                  <v:imagedata r:id="rId8" o:title=""/>
                </v:shape>
                <o:OLEObject Type="Embed" ProgID="Equation.DSMT4" ShapeID="_x0000_i1031" DrawAspect="Content" ObjectID="_1669485364" r:id="rId15"/>
              </w:object>
            </w:r>
          </w:p>
          <w:p w:rsidR="00D5297F" w:rsidRDefault="00D5297F" w:rsidP="00D52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D5297F" w:rsidRDefault="00D5297F" w:rsidP="00D529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D5297F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5297F" w:rsidRPr="00602AC9" w:rsidRDefault="00D5297F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5297F" w:rsidRPr="00602AC9" w:rsidRDefault="00D5297F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Make the subject is </w:t>
                  </w:r>
                  <w:r w:rsidRPr="00FC46B2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16" o:title=""/>
                      </v:shape>
                      <o:OLEObject Type="Embed" ProgID="Equation.DSMT4" ShapeID="_x0000_i1034" DrawAspect="Content" ObjectID="_1669485365" r:id="rId17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fferentiate the differential equation</w:t>
                  </w:r>
                  <w:r w:rsidRPr="006208A4">
                    <w:rPr>
                      <w:position w:val="-14"/>
                    </w:rPr>
                    <w:object w:dxaOrig="1719" w:dyaOrig="440">
                      <v:shape id="_x0000_i1033" type="#_x0000_t75" style="width:86.25pt;height:21.75pt" o:ole="">
                        <v:imagedata r:id="rId8" o:title=""/>
                      </v:shape>
                      <o:OLEObject Type="Embed" ProgID="Equation.DSMT4" ShapeID="_x0000_i1033" DrawAspect="Content" ObjectID="_1669485366" r:id="rId18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9" type="#_x0000_t75" style="width:10.5pt;height:11.25pt" o:ole="">
                        <v:imagedata r:id="rId19" o:title=""/>
                      </v:shape>
                      <o:OLEObject Type="Embed" ProgID="Equation.DSMT4" ShapeID="_x0000_i1029" DrawAspect="Content" ObjectID="_1669485367" r:id="rId20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D5297F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5297F" w:rsidRPr="00602AC9" w:rsidRDefault="00D5297F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5297F" w:rsidRDefault="00D5297F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</w:t>
                  </w:r>
                </w:p>
                <w:p w:rsidR="003829C4" w:rsidRDefault="00D5297F" w:rsidP="003829C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</w:t>
                  </w:r>
                  <w:r w:rsidR="003829C4" w:rsidRPr="006208A4">
                    <w:rPr>
                      <w:position w:val="-14"/>
                    </w:rPr>
                    <w:object w:dxaOrig="1719" w:dyaOrig="440">
                      <v:shape id="_x0000_i1035" type="#_x0000_t75" style="width:86.25pt;height:21.75pt" o:ole="">
                        <v:imagedata r:id="rId8" o:title=""/>
                      </v:shape>
                      <o:OLEObject Type="Embed" ProgID="Equation.DSMT4" ShapeID="_x0000_i1035" DrawAspect="Content" ObjectID="_1669485368" r:id="rId21"/>
                    </w:object>
                  </w:r>
                </w:p>
                <w:p w:rsidR="003829C4" w:rsidRDefault="003829C4" w:rsidP="003829C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84"/>
                    </w:rPr>
                  </w:pPr>
                  <w:r>
                    <w:t xml:space="preserve">                                                                                                                                            </w:t>
                  </w:r>
                  <w:r w:rsidRPr="006208A4">
                    <w:rPr>
                      <w:position w:val="-84"/>
                    </w:rPr>
                    <w:object w:dxaOrig="1920" w:dyaOrig="1500">
                      <v:shape id="_x0000_i1036" type="#_x0000_t75" style="width:96pt;height:75pt" o:ole="">
                        <v:imagedata r:id="rId22" o:title=""/>
                      </v:shape>
                      <o:OLEObject Type="Embed" ProgID="Equation.DSMT4" ShapeID="_x0000_i1036" DrawAspect="Content" ObjectID="_1669485369" r:id="rId23"/>
                    </w:object>
                  </w:r>
                </w:p>
                <w:p w:rsidR="003829C4" w:rsidRDefault="003829C4" w:rsidP="003829C4">
                  <w:r>
                    <w:t xml:space="preserve">Differentiate the function </w:t>
                  </w:r>
                  <w:r w:rsidRPr="006208A4">
                    <w:rPr>
                      <w:position w:val="-14"/>
                    </w:rPr>
                    <w:object w:dxaOrig="1719" w:dyaOrig="440">
                      <v:shape id="_x0000_i1037" type="#_x0000_t75" style="width:86.25pt;height:21.75pt" o:ole="">
                        <v:imagedata r:id="rId8" o:title=""/>
                      </v:shape>
                      <o:OLEObject Type="Embed" ProgID="Equation.DSMT4" ShapeID="_x0000_i1037" DrawAspect="Content" ObjectID="_1669485370" r:id="rId24"/>
                    </w:object>
                  </w:r>
                  <w:r>
                    <w:t xml:space="preserve"> with respect to “x” on both sides.</w:t>
                  </w:r>
                </w:p>
                <w:p w:rsidR="00D5297F" w:rsidRPr="00602AC9" w:rsidRDefault="003829C4" w:rsidP="003829C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</w:t>
                  </w:r>
                  <w:r w:rsidRPr="006208A4">
                    <w:rPr>
                      <w:position w:val="-24"/>
                    </w:rPr>
                    <w:object w:dxaOrig="2000" w:dyaOrig="620">
                      <v:shape id="_x0000_i1038" type="#_x0000_t75" style="width:99.75pt;height:30.75pt" o:ole="">
                        <v:imagedata r:id="rId25" o:title=""/>
                      </v:shape>
                      <o:OLEObject Type="Embed" ProgID="Equation.DSMT4" ShapeID="_x0000_i1038" DrawAspect="Content" ObjectID="_1669485371" r:id="rId26"/>
                    </w:object>
                  </w:r>
                </w:p>
              </w:tc>
            </w:tr>
          </w:tbl>
          <w:p w:rsidR="00E524E7" w:rsidRDefault="00E524E7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45066" w:rsidRDefault="00245066" w:rsidP="006208A4">
            <w:pPr>
              <w:tabs>
                <w:tab w:val="left" w:pos="3000"/>
              </w:tabs>
            </w:pPr>
            <w:r>
              <w:t xml:space="preserve">Step2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3829C4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829C4" w:rsidRPr="00602AC9" w:rsidRDefault="003829C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829C4" w:rsidRPr="00602AC9" w:rsidRDefault="003829C4" w:rsidP="003829C4">
                  <w:pPr>
                    <w:tabs>
                      <w:tab w:val="left" w:pos="3000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Substitute </w:t>
                  </w:r>
                  <w:r w:rsidRPr="006208A4">
                    <w:rPr>
                      <w:position w:val="-28"/>
                    </w:rPr>
                    <w:object w:dxaOrig="1160" w:dyaOrig="700">
                      <v:shape id="_x0000_i1039" type="#_x0000_t75" style="width:57.75pt;height:35.25pt" o:ole="">
                        <v:imagedata r:id="rId27" o:title=""/>
                      </v:shape>
                      <o:OLEObject Type="Embed" ProgID="Equation.DSMT4" ShapeID="_x0000_i1039" DrawAspect="Content" ObjectID="_1669485372" r:id="rId28"/>
                    </w:object>
                  </w:r>
                  <w:r>
                    <w:t xml:space="preserve"> in </w:t>
                  </w:r>
                  <w:r w:rsidRPr="006208A4">
                    <w:rPr>
                      <w:position w:val="-24"/>
                    </w:rPr>
                    <w:object w:dxaOrig="2000" w:dyaOrig="620">
                      <v:shape id="_x0000_i1040" type="#_x0000_t75" style="width:99.75pt;height:30.75pt" o:ole="">
                        <v:imagedata r:id="rId25" o:title=""/>
                      </v:shape>
                      <o:OLEObject Type="Embed" ProgID="Equation.DSMT4" ShapeID="_x0000_i1040" DrawAspect="Content" ObjectID="_1669485373" r:id="rId29"/>
                    </w:object>
                  </w:r>
                  <w:r>
                    <w:t>.</w:t>
                  </w:r>
                </w:p>
              </w:tc>
            </w:tr>
            <w:tr w:rsidR="003829C4" w:rsidRPr="00500194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829C4" w:rsidRPr="00602AC9" w:rsidRDefault="003829C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3829C4" w:rsidRDefault="003829C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24"/>
                    </w:rPr>
                  </w:pPr>
                  <w:r>
                    <w:t xml:space="preserve">            </w:t>
                  </w:r>
                  <w:r w:rsidRPr="006208A4">
                    <w:rPr>
                      <w:position w:val="-146"/>
                    </w:rPr>
                    <w:object w:dxaOrig="3140" w:dyaOrig="3040">
                      <v:shape id="_x0000_i1041" type="#_x0000_t75" style="width:156.75pt;height:152.25pt" o:ole="">
                        <v:imagedata r:id="rId30" o:title=""/>
                      </v:shape>
                      <o:OLEObject Type="Embed" ProgID="Equation.DSMT4" ShapeID="_x0000_i1041" DrawAspect="Content" ObjectID="_1669485374" r:id="rId31"/>
                    </w:object>
                  </w:r>
                </w:p>
                <w:p w:rsidR="003829C4" w:rsidRPr="00500194" w:rsidRDefault="003829C4" w:rsidP="003829C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t xml:space="preserve">Thus the required differential equation is </w:t>
                  </w:r>
                  <w:r w:rsidRPr="006208A4">
                    <w:rPr>
                      <w:position w:val="-28"/>
                    </w:rPr>
                    <w:object w:dxaOrig="1300" w:dyaOrig="660">
                      <v:shape id="_x0000_i1042" type="#_x0000_t75" style="width:65.25pt;height:33pt" o:ole="">
                        <v:imagedata r:id="rId32" o:title=""/>
                      </v:shape>
                      <o:OLEObject Type="Embed" ProgID="Equation.DSMT4" ShapeID="_x0000_i1042" DrawAspect="Content" ObjectID="_1669485375" r:id="rId33"/>
                    </w:object>
                  </w:r>
                  <w:r>
                    <w:t xml:space="preserve"> .</w:t>
                  </w:r>
                </w:p>
              </w:tc>
            </w:tr>
          </w:tbl>
          <w:p w:rsidR="00245066" w:rsidRDefault="00245066" w:rsidP="003829C4">
            <w:pPr>
              <w:tabs>
                <w:tab w:val="left" w:pos="3000"/>
              </w:tabs>
            </w:pPr>
            <w:r>
              <w:t xml:space="preserve">  </w:t>
            </w:r>
          </w:p>
        </w:tc>
      </w:tr>
      <w:tr w:rsidR="00245066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45066" w:rsidRDefault="00245066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</w:p>
          <w:p w:rsidR="0000181B" w:rsidRDefault="0000181B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he differential equation of the function </w:t>
            </w:r>
            <w:r w:rsidRPr="006208A4">
              <w:rPr>
                <w:position w:val="-14"/>
              </w:rPr>
              <w:object w:dxaOrig="1719" w:dyaOrig="440">
                <v:shape id="_x0000_i1027" type="#_x0000_t75" style="width:86.25pt;height:21.75pt" o:ole="">
                  <v:imagedata r:id="rId8" o:title=""/>
                </v:shape>
                <o:OLEObject Type="Embed" ProgID="Equation.DSMT4" ShapeID="_x0000_i1027" DrawAspect="Content" ObjectID="_1669485376" r:id="rId34"/>
              </w:object>
            </w:r>
            <w:r>
              <w:t xml:space="preserve">is </w:t>
            </w:r>
            <w:r w:rsidRPr="006208A4">
              <w:rPr>
                <w:position w:val="-28"/>
              </w:rPr>
              <w:object w:dxaOrig="1300" w:dyaOrig="660">
                <v:shape id="_x0000_i1028" type="#_x0000_t75" style="width:65.25pt;height:33pt" o:ole="">
                  <v:imagedata r:id="rId32" o:title=""/>
                </v:shape>
                <o:OLEObject Type="Embed" ProgID="Equation.DSMT4" ShapeID="_x0000_i1028" DrawAspect="Content" ObjectID="_1669485377" r:id="rId35"/>
              </w:object>
            </w:r>
            <w:r w:rsidR="002D7492">
              <w:t>.</w:t>
            </w:r>
          </w:p>
          <w:p w:rsidR="00245066" w:rsidRDefault="00245066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245066" w:rsidRDefault="00245066" w:rsidP="00245066"/>
    <w:p w:rsidR="00245066" w:rsidRPr="00E04DBF" w:rsidRDefault="00245066" w:rsidP="00245066"/>
    <w:p w:rsidR="003C3B51" w:rsidRDefault="003C3B51"/>
    <w:sectPr w:rsidR="003C3B51" w:rsidSect="00B831C8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230D" w:rsidRDefault="0076230D" w:rsidP="0025011D">
      <w:pPr>
        <w:spacing w:after="0" w:line="240" w:lineRule="auto"/>
      </w:pPr>
      <w:r>
        <w:separator/>
      </w:r>
    </w:p>
  </w:endnote>
  <w:endnote w:type="continuationSeparator" w:id="1">
    <w:p w:rsidR="0076230D" w:rsidRDefault="0076230D" w:rsidP="002501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6230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6230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6230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230D" w:rsidRDefault="0076230D" w:rsidP="0025011D">
      <w:pPr>
        <w:spacing w:after="0" w:line="240" w:lineRule="auto"/>
      </w:pPr>
      <w:r>
        <w:separator/>
      </w:r>
    </w:p>
  </w:footnote>
  <w:footnote w:type="continuationSeparator" w:id="1">
    <w:p w:rsidR="0076230D" w:rsidRDefault="0076230D" w:rsidP="002501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6230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6230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76230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45066"/>
    <w:rsid w:val="0000181B"/>
    <w:rsid w:val="00096E84"/>
    <w:rsid w:val="00245066"/>
    <w:rsid w:val="0025011D"/>
    <w:rsid w:val="002D7492"/>
    <w:rsid w:val="003829C4"/>
    <w:rsid w:val="003C3B51"/>
    <w:rsid w:val="0059266D"/>
    <w:rsid w:val="0076230D"/>
    <w:rsid w:val="00D5297F"/>
    <w:rsid w:val="00E524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1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5066"/>
    <w:pPr>
      <w:ind w:left="720"/>
      <w:contextualSpacing/>
    </w:pPr>
  </w:style>
  <w:style w:type="table" w:styleId="TableGrid">
    <w:name w:val="Table Grid"/>
    <w:basedOn w:val="TableNormal"/>
    <w:uiPriority w:val="59"/>
    <w:rsid w:val="0024506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450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06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241</Words>
  <Characters>137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7T08:25:00Z</dcterms:created>
  <dcterms:modified xsi:type="dcterms:W3CDTF">2020-12-14T15:27:00Z</dcterms:modified>
</cp:coreProperties>
</file>